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4" r:id="rId2"/>
    <p:sldId id="323" r:id="rId3"/>
    <p:sldId id="320" r:id="rId4"/>
    <p:sldId id="325" r:id="rId5"/>
    <p:sldId id="326" r:id="rId6"/>
    <p:sldId id="321" r:id="rId7"/>
    <p:sldId id="283" r:id="rId8"/>
    <p:sldId id="322" r:id="rId9"/>
    <p:sldId id="319" r:id="rId10"/>
    <p:sldId id="327" r:id="rId11"/>
    <p:sldId id="328" r:id="rId12"/>
    <p:sldId id="329" r:id="rId13"/>
    <p:sldId id="315" r:id="rId14"/>
    <p:sldId id="330" r:id="rId15"/>
    <p:sldId id="331" r:id="rId16"/>
    <p:sldId id="332" r:id="rId17"/>
    <p:sldId id="333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1" r:id="rId26"/>
    <p:sldId id="342" r:id="rId27"/>
    <p:sldId id="343" r:id="rId28"/>
    <p:sldId id="344" r:id="rId29"/>
    <p:sldId id="345" r:id="rId30"/>
    <p:sldId id="346" r:id="rId31"/>
    <p:sldId id="347" r:id="rId32"/>
    <p:sldId id="348" r:id="rId33"/>
    <p:sldId id="349" r:id="rId34"/>
    <p:sldId id="357" r:id="rId35"/>
    <p:sldId id="350" r:id="rId36"/>
    <p:sldId id="351" r:id="rId37"/>
    <p:sldId id="352" r:id="rId38"/>
    <p:sldId id="353" r:id="rId39"/>
    <p:sldId id="354" r:id="rId40"/>
    <p:sldId id="355" r:id="rId41"/>
    <p:sldId id="356" r:id="rId42"/>
    <p:sldId id="359" r:id="rId43"/>
    <p:sldId id="360" r:id="rId44"/>
    <p:sldId id="358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DCAA1E4-6F7A-492F-B329-54FC8D927CAF}">
          <p14:sldIdLst>
            <p14:sldId id="324"/>
            <p14:sldId id="323"/>
            <p14:sldId id="320"/>
            <p14:sldId id="325"/>
            <p14:sldId id="326"/>
            <p14:sldId id="321"/>
            <p14:sldId id="283"/>
            <p14:sldId id="322"/>
            <p14:sldId id="319"/>
            <p14:sldId id="327"/>
            <p14:sldId id="328"/>
            <p14:sldId id="329"/>
            <p14:sldId id="315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7"/>
            <p14:sldId id="350"/>
            <p14:sldId id="351"/>
            <p14:sldId id="352"/>
            <p14:sldId id="353"/>
            <p14:sldId id="354"/>
            <p14:sldId id="355"/>
            <p14:sldId id="356"/>
            <p14:sldId id="359"/>
            <p14:sldId id="360"/>
            <p14:sldId id="35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506" y="-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6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0.wmf"/><Relationship Id="rId4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4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9.wmf"/><Relationship Id="rId1" Type="http://schemas.openxmlformats.org/officeDocument/2006/relationships/image" Target="../media/image41.wmf"/><Relationship Id="rId4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3.wmf"/><Relationship Id="rId4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9.wmf"/><Relationship Id="rId1" Type="http://schemas.openxmlformats.org/officeDocument/2006/relationships/image" Target="../media/image45.wmf"/><Relationship Id="rId4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51.wmf"/><Relationship Id="rId1" Type="http://schemas.openxmlformats.org/officeDocument/2006/relationships/image" Target="../media/image52.wmf"/><Relationship Id="rId4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9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7.wmf"/><Relationship Id="rId1" Type="http://schemas.openxmlformats.org/officeDocument/2006/relationships/image" Target="../media/image57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8.wmf"/><Relationship Id="rId5" Type="http://schemas.openxmlformats.org/officeDocument/2006/relationships/image" Target="../media/image6.wmf"/><Relationship Id="rId4" Type="http://schemas.openxmlformats.org/officeDocument/2006/relationships/image" Target="../media/image6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1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11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11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72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411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644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3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45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180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42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10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25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06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485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A3A06-BAFB-4532-A904-7E4F1FC5C425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14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27.gi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8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3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44.jpe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37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9.wmf"/><Relationship Id="rId11" Type="http://schemas.openxmlformats.org/officeDocument/2006/relationships/image" Target="../media/image50.jpeg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49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7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9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51.wmf"/><Relationship Id="rId9" Type="http://schemas.openxmlformats.org/officeDocument/2006/relationships/image" Target="../media/image55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7.wmf"/><Relationship Id="rId11" Type="http://schemas.openxmlformats.org/officeDocument/2006/relationships/image" Target="../media/image58.jpeg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33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9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9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60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6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7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1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79.jpe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7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69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7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6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9812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3429000" y="3124200"/>
            <a:ext cx="1431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RECAP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9075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31167"/>
              </p:ext>
            </p:extLst>
          </p:nvPr>
        </p:nvGraphicFramePr>
        <p:xfrm>
          <a:off x="2362200" y="2590800"/>
          <a:ext cx="515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3" imgW="1473120" imgH="253800" progId="Equation.DSMT4">
                  <p:embed/>
                </p:oleObj>
              </mc:Choice>
              <mc:Fallback>
                <p:oleObj name="Equation" r:id="rId3" imgW="14731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0"/>
                        <a:ext cx="51562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95079"/>
              </p:ext>
            </p:extLst>
          </p:nvPr>
        </p:nvGraphicFramePr>
        <p:xfrm>
          <a:off x="0" y="1066800"/>
          <a:ext cx="9224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5" imgW="2603160" imgH="279360" progId="Equation.DSMT4">
                  <p:embed/>
                </p:oleObj>
              </mc:Choice>
              <mc:Fallback>
                <p:oleObj name="Equation" r:id="rId5" imgW="260316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9224963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71800" y="206514"/>
            <a:ext cx="36764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AL SOLUTION 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0908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86200" y="6096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4</a:t>
            </a:r>
            <a:endParaRPr lang="en-US" sz="2800" b="1" dirty="0"/>
          </a:p>
        </p:txBody>
      </p:sp>
      <p:pic>
        <p:nvPicPr>
          <p:cNvPr id="88066" name="Picture 2" descr="Image result for Spring mass system with damp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2057400"/>
            <a:ext cx="2886075" cy="17907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06205" y="1371600"/>
            <a:ext cx="8842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Perpetua" pitchFamily="18" charset="0"/>
              </a:rPr>
              <a:t>(a) Plot the solution of a damped harmonic oscillator with x(0) =C with </a:t>
            </a:r>
            <a:r>
              <a:rPr lang="en-US" sz="2400" dirty="0" smtClean="0">
                <a:latin typeface="Perpetua" pitchFamily="18" charset="0"/>
                <a:sym typeface="Symbol"/>
              </a:rPr>
              <a:t>=0</a:t>
            </a:r>
            <a:r>
              <a:rPr lang="en-US" sz="2400" dirty="0" smtClean="0">
                <a:latin typeface="Perpetua" pitchFamily="18" charset="0"/>
              </a:rPr>
              <a:t>.</a:t>
            </a:r>
            <a:endParaRPr lang="en-US" sz="2400" dirty="0">
              <a:latin typeface="Perpetua" pitchFamily="18" charset="0"/>
            </a:endParaRPr>
          </a:p>
        </p:txBody>
      </p:sp>
      <p:pic>
        <p:nvPicPr>
          <p:cNvPr id="107524" name="Picture 4" descr="http://hyperphysics.phy-astr.gsu.edu/hbase/images/oscda9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19400" y="3657600"/>
            <a:ext cx="3314700" cy="281940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4038600" y="5715000"/>
            <a:ext cx="2057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63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86200" y="6096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4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3939" y="1219200"/>
            <a:ext cx="82553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sz="2400" dirty="0" smtClean="0">
                <a:latin typeface="Perpetua" pitchFamily="18" charset="0"/>
              </a:rPr>
              <a:t>(b) Provided T is the time period and </a:t>
            </a:r>
            <a:r>
              <a:rPr lang="en-US" sz="2400" dirty="0" smtClean="0">
                <a:latin typeface="Perpetua" pitchFamily="18" charset="0"/>
                <a:sym typeface="Symbol"/>
              </a:rPr>
              <a:t></a:t>
            </a:r>
            <a:r>
              <a:rPr lang="en-US" sz="2400" dirty="0" smtClean="0">
                <a:latin typeface="Perpetua" pitchFamily="18" charset="0"/>
              </a:rPr>
              <a:t> is the damping factor, show that in</a:t>
            </a:r>
          </a:p>
          <a:p>
            <a:pPr marL="457200" indent="-457200"/>
            <a:r>
              <a:rPr lang="en-US" sz="2400" dirty="0" smtClean="0">
                <a:latin typeface="Perpetua" pitchFamily="18" charset="0"/>
              </a:rPr>
              <a:t> two successive periods of oscillations, the amplitude falls as </a:t>
            </a:r>
            <a:endParaRPr lang="en-US" sz="2400" dirty="0">
              <a:latin typeface="Perpetua" pitchFamily="18" charset="0"/>
            </a:endParaRPr>
          </a:p>
        </p:txBody>
      </p:sp>
      <p:pic>
        <p:nvPicPr>
          <p:cNvPr id="107524" name="Picture 4" descr="http://hyperphysics.phy-astr.gsu.edu/hbase/images/oscda9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209800"/>
            <a:ext cx="3314700" cy="281940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1600200" y="4267200"/>
            <a:ext cx="2057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6756400" y="1600199"/>
          <a:ext cx="533400" cy="38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4" imgW="279360" imgH="203040" progId="Equation.DSMT4">
                  <p:embed/>
                </p:oleObj>
              </mc:Choice>
              <mc:Fallback>
                <p:oleObj name="Equation" r:id="rId4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600199"/>
                        <a:ext cx="533400" cy="38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3810000" y="3048000"/>
          <a:ext cx="515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3" name="Equation" r:id="rId6" imgW="1473200" imgH="254000" progId="Equation.DSMT4">
                  <p:embed/>
                </p:oleObj>
              </mc:Choice>
              <mc:Fallback>
                <p:oleObj name="Equation" r:id="rId6" imgW="1473200" imgH="2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51562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676400" y="4876800"/>
          <a:ext cx="65436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4" name="Equation" r:id="rId8" imgW="2425680" imgH="507960" progId="Equation.DSMT4">
                  <p:embed/>
                </p:oleObj>
              </mc:Choice>
              <mc:Fallback>
                <p:oleObj name="Equation" r:id="rId8" imgW="24256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6543675" cy="15795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63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nder_Damping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81000"/>
            <a:ext cx="8263467" cy="4648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0" y="533400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Underdamping</a:t>
            </a:r>
            <a:br>
              <a:rPr lang="en-US" b="1" dirty="0" smtClean="0"/>
            </a:br>
            <a:r>
              <a:rPr lang="en-US" b="1" dirty="0" smtClean="0"/>
              <a:t>Recap</a:t>
            </a:r>
            <a:endParaRPr lang="en-US" b="1" dirty="0"/>
          </a:p>
        </p:txBody>
      </p:sp>
      <p:pic>
        <p:nvPicPr>
          <p:cNvPr id="4" name="Picture 3" descr="Under_Damping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2057400"/>
            <a:ext cx="5596467" cy="3148013"/>
          </a:xfrm>
          <a:prstGeom prst="rect">
            <a:avLst/>
          </a:prstGeom>
        </p:spPr>
      </p:pic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13958"/>
              </p:ext>
            </p:extLst>
          </p:nvPr>
        </p:nvGraphicFramePr>
        <p:xfrm>
          <a:off x="2209800" y="5649817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3"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649817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87440" y="5616714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710069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19453"/>
              </p:ext>
            </p:extLst>
          </p:nvPr>
        </p:nvGraphicFramePr>
        <p:xfrm>
          <a:off x="1828800" y="304800"/>
          <a:ext cx="5600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3" name="Equation" r:id="rId3" imgW="1600200" imgH="279400" progId="Equation.DSMT4">
                  <p:embed/>
                </p:oleObj>
              </mc:Choice>
              <mc:Fallback>
                <p:oleObj name="Equation" r:id="rId3" imgW="16002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"/>
                        <a:ext cx="56007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5560"/>
              </p:ext>
            </p:extLst>
          </p:nvPr>
        </p:nvGraphicFramePr>
        <p:xfrm>
          <a:off x="914400" y="1447800"/>
          <a:ext cx="7273925" cy="7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4" name="Equation" r:id="rId5" imgW="2882900" imgH="279400" progId="Equation.DSMT4">
                  <p:embed/>
                </p:oleObj>
              </mc:Choice>
              <mc:Fallback>
                <p:oleObj name="Equation" r:id="rId5" imgW="28829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7273925" cy="7049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52873" y="2209800"/>
            <a:ext cx="5081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olution can be made real by choosing</a:t>
            </a:r>
          </a:p>
          <a:p>
            <a:pPr algn="ctr"/>
            <a:r>
              <a:rPr lang="en-US" sz="2400" b="1" dirty="0"/>
              <a:t>a</a:t>
            </a:r>
            <a:r>
              <a:rPr lang="en-US" sz="2400" b="1" dirty="0" smtClean="0"/>
              <a:t>ppropriate constants </a:t>
            </a:r>
            <a:endParaRPr lang="en-US" sz="2400" b="1" dirty="0"/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78996"/>
              </p:ext>
            </p:extLst>
          </p:nvPr>
        </p:nvGraphicFramePr>
        <p:xfrm>
          <a:off x="4572000" y="3048000"/>
          <a:ext cx="3394075" cy="99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5" name="Equation" r:id="rId7" imgW="2070100" imgH="609600" progId="Equation.DSMT4">
                  <p:embed/>
                </p:oleObj>
              </mc:Choice>
              <mc:Fallback>
                <p:oleObj name="Equation" r:id="rId7" imgW="2070100" imgH="60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3394075" cy="99965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76323"/>
              </p:ext>
            </p:extLst>
          </p:nvPr>
        </p:nvGraphicFramePr>
        <p:xfrm>
          <a:off x="1066800" y="3048000"/>
          <a:ext cx="2944942" cy="94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6" name="Equation" r:id="rId9" imgW="1308100" imgH="419100" progId="Equation.DSMT4">
                  <p:embed/>
                </p:oleObj>
              </mc:Choice>
              <mc:Fallback>
                <p:oleObj name="Equation" r:id="rId9" imgW="13081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2944942" cy="94107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19969"/>
              </p:ext>
            </p:extLst>
          </p:nvPr>
        </p:nvGraphicFramePr>
        <p:xfrm>
          <a:off x="76200" y="4191000"/>
          <a:ext cx="9224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7" name="Equation" r:id="rId11" imgW="2603500" imgH="279400" progId="Equation.DSMT4">
                  <p:embed/>
                </p:oleObj>
              </mc:Choice>
              <mc:Fallback>
                <p:oleObj name="Equation" r:id="rId11" imgW="26035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91000"/>
                        <a:ext cx="9224963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34252"/>
              </p:ext>
            </p:extLst>
          </p:nvPr>
        </p:nvGraphicFramePr>
        <p:xfrm>
          <a:off x="2438400" y="5715000"/>
          <a:ext cx="515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13" imgW="1473200" imgH="254000" progId="Equation.DSMT4">
                  <p:embed/>
                </p:oleObj>
              </mc:Choice>
              <mc:Fallback>
                <p:oleObj name="Equation" r:id="rId13" imgW="1473200" imgH="25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15000"/>
                        <a:ext cx="51562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99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hyperphysics.phy-astr.gsu.edu/hbase/images/oscda9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1544143"/>
            <a:ext cx="4724400" cy="4018457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962400" y="4515943"/>
            <a:ext cx="3276600" cy="97045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1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80511"/>
              </p:ext>
            </p:extLst>
          </p:nvPr>
        </p:nvGraphicFramePr>
        <p:xfrm>
          <a:off x="4114800" y="3962400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1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962400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8071" y="2362200"/>
            <a:ext cx="85459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Analysis of Critically damped oscillator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02356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1143000" y="784086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2: </a:t>
            </a:r>
            <a:endParaRPr lang="en-US" sz="4000" b="1" dirty="0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838450" y="827131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0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827131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50250" y="783982"/>
            <a:ext cx="39647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Critical damping)</a:t>
            </a:r>
            <a:endParaRPr lang="en-US" sz="4000" b="1" dirty="0"/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819400" y="5181600"/>
          <a:ext cx="413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1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413385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5943600" y="4267200"/>
          <a:ext cx="2070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2" name="Equation" r:id="rId7" imgW="698197" imgH="165028" progId="Equation.DSMT4">
                  <p:embed/>
                </p:oleObj>
              </mc:Choice>
              <mc:Fallback>
                <p:oleObj name="Equation" r:id="rId7" imgW="698197" imgH="165028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67200"/>
                        <a:ext cx="2070100" cy="488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1447800" y="1676400"/>
          <a:ext cx="388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3" name="Equation" r:id="rId9" imgW="1218671" imgH="291973" progId="Equation.DSMT4">
                  <p:embed/>
                </p:oleObj>
              </mc:Choice>
              <mc:Fallback>
                <p:oleObj name="Equation" r:id="rId9" imgW="1218671" imgH="29197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3886200" cy="927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2362200" y="28956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4" name="Equation" r:id="rId11" imgW="1574800" imgH="279400" progId="Equation.DSMT4">
                  <p:embed/>
                </p:oleObj>
              </mc:Choice>
              <mc:Fallback>
                <p:oleObj name="Equation" r:id="rId11" imgW="15748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5791200" y="1676400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5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76400"/>
                        <a:ext cx="2743200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8200" y="4191000"/>
            <a:ext cx="51461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Under critical damping 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/>
          <a:srcRect l="34200" t="19200" r="17400" b="23467"/>
          <a:stretch>
            <a:fillRect/>
          </a:stretch>
        </p:blipFill>
        <p:spPr bwMode="auto">
          <a:xfrm>
            <a:off x="190500" y="562039"/>
            <a:ext cx="8763000" cy="5838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2514600" y="2133600"/>
            <a:ext cx="36576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1" y="1600200"/>
            <a:ext cx="8915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Both"/>
            </a:pPr>
            <a:r>
              <a:rPr lang="en-US" sz="2800" dirty="0" smtClean="0"/>
              <a:t>Write the equation of motion for a spring mass system connected to a damper as shown in figure. In the figure, b is the damping coefficient. </a:t>
            </a:r>
            <a:br>
              <a:rPr lang="en-US" sz="2800" dirty="0" smtClean="0"/>
            </a:br>
            <a:endParaRPr lang="en-US" sz="2800" dirty="0" smtClean="0"/>
          </a:p>
          <a:p>
            <a:pPr marL="514350" indent="-514350">
              <a:buAutoNum type="alphaLcParenBoth"/>
            </a:pPr>
            <a:r>
              <a:rPr lang="en-US" sz="2800" dirty="0" smtClean="0"/>
              <a:t>Find the solution of the damped harmonic oscillator. Use the trial solu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200" y="8382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3</a:t>
            </a:r>
            <a:endParaRPr lang="en-US" sz="2800" b="1" dirty="0"/>
          </a:p>
        </p:txBody>
      </p:sp>
      <p:pic>
        <p:nvPicPr>
          <p:cNvPr id="88066" name="Picture 2" descr="Image result for Spring mass system with damp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4191000"/>
            <a:ext cx="2886075" cy="1790701"/>
          </a:xfrm>
          <a:prstGeom prst="rect">
            <a:avLst/>
          </a:prstGeom>
          <a:noFill/>
        </p:spPr>
      </p:pic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3221038" y="3816350"/>
          <a:ext cx="12049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816350"/>
                        <a:ext cx="12049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63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86200" y="6096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4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06205" y="1371600"/>
            <a:ext cx="90377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Perpetua" pitchFamily="18" charset="0"/>
              </a:rPr>
              <a:t>(a) Show that a critically damped oscillator can cross the equilibrium position at most once.</a:t>
            </a:r>
            <a:endParaRPr lang="en-US" sz="2400" dirty="0">
              <a:latin typeface="Perpetua" pitchFamily="18" charset="0"/>
            </a:endParaRP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/>
        </p:nvGraphicFramePr>
        <p:xfrm>
          <a:off x="2362200" y="2362200"/>
          <a:ext cx="413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0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413385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828800" y="39624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                 what will happen???</a:t>
            </a:r>
            <a:endParaRPr kumimoji="0" lang="en-US" sz="4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905000" y="47244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system will cross equilibrium.</a:t>
            </a:r>
            <a:endParaRPr kumimoji="0" lang="en-US" sz="4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544763" y="3886200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1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3886200"/>
                        <a:ext cx="13049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4500" y="5410200"/>
            <a:ext cx="8266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Perpetua" pitchFamily="18" charset="0"/>
              </a:rPr>
              <a:t>However, negative time is not acceptable since x(-t) is invalid. </a:t>
            </a:r>
            <a:endParaRPr lang="en-US" sz="2400" b="1" dirty="0">
              <a:latin typeface="Perpetua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032000" y="59817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For the oscillator to cross equilibrium at finite time (&gt;0),  A or B has to be negative.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2263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9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984875" y="1600200"/>
          <a:ext cx="1441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600200"/>
                        <a:ext cx="144145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590800" y="2895600"/>
            <a:ext cx="2461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to control A and B?</a:t>
            </a:r>
            <a:endParaRPr lang="en-US" dirty="0"/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1676400" y="3505200"/>
          <a:ext cx="53133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8" name="Equation" r:id="rId5" imgW="1726451" imgH="203112" progId="Equation.DSMT4">
                  <p:embed/>
                </p:oleObj>
              </mc:Choice>
              <mc:Fallback>
                <p:oleObj name="Equation" r:id="rId5" imgW="1726451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5313363" cy="6254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304800" y="4724400"/>
          <a:ext cx="23463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9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2346325" cy="9858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1143000" y="1676400"/>
          <a:ext cx="413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0" name="Equation" r:id="rId9" imgW="1180588" imgH="253890" progId="Equation.DSMT4">
                  <p:embed/>
                </p:oleObj>
              </mc:Choice>
              <mc:Fallback>
                <p:oleObj name="Equation" r:id="rId9" imgW="1180588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413385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3533775" y="4953000"/>
          <a:ext cx="43243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1" name="Equation" r:id="rId11" imgW="1155700" imgH="419100" progId="Equation.DSMT4">
                  <p:embed/>
                </p:oleObj>
              </mc:Choice>
              <mc:Fallback>
                <p:oleObj name="Equation" r:id="rId11" imgW="11557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953000"/>
                        <a:ext cx="4324350" cy="1562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6205" y="228600"/>
            <a:ext cx="90377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Perpetua" pitchFamily="18" charset="0"/>
              </a:rPr>
              <a:t>(b) Using the initial conditions, find at what time the system will cross equilibrium.</a:t>
            </a:r>
            <a:endParaRPr lang="en-US" sz="24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38400"/>
            <a:ext cx="8229600" cy="1143000"/>
          </a:xfrm>
        </p:spPr>
        <p:txBody>
          <a:bodyPr/>
          <a:lstStyle/>
          <a:p>
            <a:pPr algn="l"/>
            <a:r>
              <a:rPr lang="en-US" b="1" dirty="0" smtClean="0"/>
              <a:t>Plots of 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25166"/>
              </p:ext>
            </p:extLst>
          </p:nvPr>
        </p:nvGraphicFramePr>
        <p:xfrm>
          <a:off x="2590800" y="2590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7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29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lot 1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             Given 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27527"/>
              </p:ext>
            </p:extLst>
          </p:nvPr>
        </p:nvGraphicFramePr>
        <p:xfrm>
          <a:off x="3352801" y="1676400"/>
          <a:ext cx="1981200" cy="21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1" name="Equation" r:id="rId3" imgW="596900" imgH="660400" progId="Equation.DSMT4">
                  <p:embed/>
                </p:oleObj>
              </mc:Choice>
              <mc:Fallback>
                <p:oleObj name="Equation" r:id="rId3" imgW="5969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1676400"/>
                        <a:ext cx="1981200" cy="2181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36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56834"/>
              </p:ext>
            </p:extLst>
          </p:nvPr>
        </p:nvGraphicFramePr>
        <p:xfrm>
          <a:off x="2895600" y="304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8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828800"/>
            <a:ext cx="3227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Zero crossing: </a:t>
            </a:r>
            <a:endParaRPr lang="en-US" sz="40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49466"/>
              </p:ext>
            </p:extLst>
          </p:nvPr>
        </p:nvGraphicFramePr>
        <p:xfrm>
          <a:off x="3648075" y="1905000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9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905000"/>
                        <a:ext cx="13049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066800" y="28956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For the oscillator to cross equilibrium at finite time t &gt;0,  A or B has to be negative.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59053"/>
              </p:ext>
            </p:extLst>
          </p:nvPr>
        </p:nvGraphicFramePr>
        <p:xfrm>
          <a:off x="3200400" y="3657601"/>
          <a:ext cx="1676400" cy="144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0" name="Equation" r:id="rId7" imgW="596900" imgH="660400" progId="Equation.DSMT4">
                  <p:embed/>
                </p:oleObj>
              </mc:Choice>
              <mc:Fallback>
                <p:oleObj name="Equation" r:id="rId7" imgW="596900" imgH="660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1"/>
                        <a:ext cx="1676400" cy="14477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49418"/>
              </p:ext>
            </p:extLst>
          </p:nvPr>
        </p:nvGraphicFramePr>
        <p:xfrm>
          <a:off x="1348078" y="52705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1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078" y="52705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14800" y="5638800"/>
            <a:ext cx="4635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 = 10, B = 4,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c</a:t>
            </a:r>
            <a:r>
              <a:rPr lang="en-US" b="1" dirty="0" smtClean="0"/>
              <a:t> is negative, hence system</a:t>
            </a:r>
          </a:p>
          <a:p>
            <a:r>
              <a:rPr lang="en-US" b="1" dirty="0"/>
              <a:t>w</a:t>
            </a:r>
            <a:r>
              <a:rPr lang="en-US" b="1" dirty="0" smtClean="0"/>
              <a:t>ill not cross equilibrium in positive value of t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4303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5000" y="381000"/>
            <a:ext cx="525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Maxima /Minima:</a:t>
            </a:r>
            <a:endParaRPr lang="en-US" sz="4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59247"/>
              </p:ext>
            </p:extLst>
          </p:nvPr>
        </p:nvGraphicFramePr>
        <p:xfrm>
          <a:off x="3124200" y="1600200"/>
          <a:ext cx="25082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0" name="Equation" r:id="rId3" imgW="1104840" imgH="838080" progId="Equation.DSMT4">
                  <p:embed/>
                </p:oleObj>
              </mc:Choice>
              <mc:Fallback>
                <p:oleObj name="Equation" r:id="rId3" imgW="110484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2508250" cy="1898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21762"/>
              </p:ext>
            </p:extLst>
          </p:nvPr>
        </p:nvGraphicFramePr>
        <p:xfrm>
          <a:off x="3810000" y="4419600"/>
          <a:ext cx="1181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1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181100" cy="942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05400" y="4648200"/>
            <a:ext cx="21360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Maximum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58876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ritical_Damping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14050" y="3048000"/>
            <a:ext cx="4734350" cy="3657600"/>
          </a:xfrm>
          <a:prstGeom prst="rect">
            <a:avLst/>
          </a:prstGeom>
        </p:spPr>
      </p:pic>
      <p:graphicFrame>
        <p:nvGraphicFramePr>
          <p:cNvPr id="129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379375"/>
              </p:ext>
            </p:extLst>
          </p:nvPr>
        </p:nvGraphicFramePr>
        <p:xfrm>
          <a:off x="6096000" y="3733800"/>
          <a:ext cx="2233613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6" name="Equation" r:id="rId4" imgW="596900" imgH="660400" progId="Equation.DSMT4">
                  <p:embed/>
                </p:oleObj>
              </mc:Choice>
              <mc:Fallback>
                <p:oleObj name="Equation" r:id="rId4" imgW="5969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2233613" cy="24590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59092"/>
              </p:ext>
            </p:extLst>
          </p:nvPr>
        </p:nvGraphicFramePr>
        <p:xfrm>
          <a:off x="2133600" y="16002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Equation" r:id="rId6" imgW="1028254" imgH="431613" progId="Equation.DSMT4">
                  <p:embed/>
                </p:oleObj>
              </mc:Choice>
              <mc:Fallback>
                <p:oleObj name="Equation" r:id="rId6" imgW="1028254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02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56834"/>
              </p:ext>
            </p:extLst>
          </p:nvPr>
        </p:nvGraphicFramePr>
        <p:xfrm>
          <a:off x="2895600" y="304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Equation" r:id="rId8" imgW="1180588" imgH="253890" progId="Equation.DSMT4">
                  <p:embed/>
                </p:oleObj>
              </mc:Choice>
              <mc:Fallback>
                <p:oleObj name="Equation" r:id="rId8" imgW="1180588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984875" y="1600200"/>
          <a:ext cx="1441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9" name="Equation" r:id="rId10" imgW="533169" imgH="393529" progId="Equation.DSMT4">
                  <p:embed/>
                </p:oleObj>
              </mc:Choice>
              <mc:Fallback>
                <p:oleObj name="Equation" r:id="rId10" imgW="533169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600200"/>
                        <a:ext cx="144145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5321" y="3657600"/>
            <a:ext cx="1842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ximum at 7.6s</a:t>
            </a:r>
            <a:endParaRPr lang="en-US" b="1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 flipH="1">
            <a:off x="1213366" y="4566166"/>
            <a:ext cx="1992868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56171"/>
              </p:ext>
            </p:extLst>
          </p:nvPr>
        </p:nvGraphicFramePr>
        <p:xfrm>
          <a:off x="3352800" y="1905000"/>
          <a:ext cx="283466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7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2834662" cy="2667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08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60363"/>
              </p:ext>
            </p:extLst>
          </p:nvPr>
        </p:nvGraphicFramePr>
        <p:xfrm>
          <a:off x="2895600" y="304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4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828800"/>
            <a:ext cx="3227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Zero crossing: </a:t>
            </a:r>
            <a:endParaRPr lang="en-US" sz="40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52501"/>
              </p:ext>
            </p:extLst>
          </p:nvPr>
        </p:nvGraphicFramePr>
        <p:xfrm>
          <a:off x="3648075" y="1905000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5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905000"/>
                        <a:ext cx="13049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066800" y="28956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For the oscillator to cross equilibrium at finite time, A or B has to be negative.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75293"/>
              </p:ext>
            </p:extLst>
          </p:nvPr>
        </p:nvGraphicFramePr>
        <p:xfrm>
          <a:off x="3057525" y="3657600"/>
          <a:ext cx="19621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6" name="Equation" r:id="rId7" imgW="698400" imgH="660240" progId="Equation.DSMT4">
                  <p:embed/>
                </p:oleObj>
              </mc:Choice>
              <mc:Fallback>
                <p:oleObj name="Equation" r:id="rId7" imgW="69840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3657600"/>
                        <a:ext cx="1962150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763184"/>
              </p:ext>
            </p:extLst>
          </p:nvPr>
        </p:nvGraphicFramePr>
        <p:xfrm>
          <a:off x="1348078" y="52705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7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078" y="52705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14800" y="5638800"/>
            <a:ext cx="4379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 = -10, B = 2,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c</a:t>
            </a:r>
            <a:r>
              <a:rPr lang="en-US" b="1" dirty="0" smtClean="0"/>
              <a:t> is positive, hence system</a:t>
            </a:r>
          </a:p>
          <a:p>
            <a:r>
              <a:rPr lang="en-US" b="1" dirty="0"/>
              <a:t>w</a:t>
            </a:r>
            <a:r>
              <a:rPr lang="en-US" b="1" dirty="0" smtClean="0"/>
              <a:t>ill cross equilibrium in positive value of t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0889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28800" y="6858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Maxima /Minima:</a:t>
            </a:r>
            <a:endParaRPr lang="en-US" sz="4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15734"/>
              </p:ext>
            </p:extLst>
          </p:nvPr>
        </p:nvGraphicFramePr>
        <p:xfrm>
          <a:off x="4191000" y="4710113"/>
          <a:ext cx="1181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6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10113"/>
                        <a:ext cx="1181100" cy="942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91200" y="4876800"/>
            <a:ext cx="21360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Maximum</a:t>
            </a:r>
            <a:endParaRPr lang="en-US" sz="36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9481"/>
              </p:ext>
            </p:extLst>
          </p:nvPr>
        </p:nvGraphicFramePr>
        <p:xfrm>
          <a:off x="3633788" y="1828800"/>
          <a:ext cx="235743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" name="Equation" r:id="rId5" imgW="1041120" imgH="838080" progId="Equation.DSMT4">
                  <p:embed/>
                </p:oleObj>
              </mc:Choice>
              <mc:Fallback>
                <p:oleObj name="Equation" r:id="rId5" imgW="10411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1828800"/>
                        <a:ext cx="2357437" cy="1892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32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27476"/>
              </p:ext>
            </p:extLst>
          </p:nvPr>
        </p:nvGraphicFramePr>
        <p:xfrm>
          <a:off x="1371600" y="838200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5" name="Equation" r:id="rId3" imgW="914400" imgH="279400" progId="Equation.DSMT4">
                  <p:embed/>
                </p:oleObj>
              </mc:Choice>
              <mc:Fallback>
                <p:oleObj name="Equation" r:id="rId3" imgW="914400" imgH="2794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3200400" cy="9779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28325"/>
              </p:ext>
            </p:extLst>
          </p:nvPr>
        </p:nvGraphicFramePr>
        <p:xfrm>
          <a:off x="228600" y="2057400"/>
          <a:ext cx="3911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6" name="Equation" r:id="rId5" imgW="1117115" imgH="317362" progId="Equation.DSMT4">
                  <p:embed/>
                </p:oleObj>
              </mc:Choice>
              <mc:Fallback>
                <p:oleObj name="Equation" r:id="rId5" imgW="1117115" imgH="317362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39116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42549"/>
              </p:ext>
            </p:extLst>
          </p:nvPr>
        </p:nvGraphicFramePr>
        <p:xfrm>
          <a:off x="4495800" y="1905000"/>
          <a:ext cx="3733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7" name="Equation" r:id="rId7" imgW="1066337" imgH="393529" progId="Equation.DSMT4">
                  <p:embed/>
                </p:oleObj>
              </mc:Choice>
              <mc:Fallback>
                <p:oleObj name="Equation" r:id="rId7" imgW="1066337" imgH="39352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37338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47317"/>
              </p:ext>
            </p:extLst>
          </p:nvPr>
        </p:nvGraphicFramePr>
        <p:xfrm>
          <a:off x="4343400" y="36576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8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576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14600" y="3810000"/>
            <a:ext cx="1566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rial solution</a:t>
            </a:r>
            <a:endParaRPr lang="en-US" sz="2000" b="1" dirty="0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91130"/>
              </p:ext>
            </p:extLst>
          </p:nvPr>
        </p:nvGraphicFramePr>
        <p:xfrm>
          <a:off x="5105400" y="990600"/>
          <a:ext cx="1374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9" name="Equation" r:id="rId11" imgW="482391" imgH="203112" progId="Equation.DSMT4">
                  <p:embed/>
                </p:oleObj>
              </mc:Choice>
              <mc:Fallback>
                <p:oleObj name="Equation" r:id="rId11" imgW="482391" imgH="203112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990600"/>
                        <a:ext cx="1374775" cy="7112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103190"/>
              </p:ext>
            </p:extLst>
          </p:nvPr>
        </p:nvGraphicFramePr>
        <p:xfrm>
          <a:off x="2895600" y="4572000"/>
          <a:ext cx="3886200" cy="931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0" name="Equation" r:id="rId13" imgW="1218671" imgH="291973" progId="Equation.DSMT4">
                  <p:embed/>
                </p:oleObj>
              </mc:Choice>
              <mc:Fallback>
                <p:oleObj name="Equation" r:id="rId13" imgW="1218671" imgH="291973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3886200" cy="93106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44806"/>
              </p:ext>
            </p:extLst>
          </p:nvPr>
        </p:nvGraphicFramePr>
        <p:xfrm>
          <a:off x="1066800" y="5562600"/>
          <a:ext cx="74231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15" imgW="2120900" imgH="381000" progId="Equation.DSMT4">
                  <p:embed/>
                </p:oleObj>
              </mc:Choice>
              <mc:Fallback>
                <p:oleObj name="Equation" r:id="rId15" imgW="2120900" imgH="3810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7423150" cy="1333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85802"/>
              </p:ext>
            </p:extLst>
          </p:nvPr>
        </p:nvGraphicFramePr>
        <p:xfrm>
          <a:off x="5867400" y="3695200"/>
          <a:ext cx="2308225" cy="2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2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95200"/>
                        <a:ext cx="2308225" cy="217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07850"/>
              </p:ext>
            </p:extLst>
          </p:nvPr>
        </p:nvGraphicFramePr>
        <p:xfrm>
          <a:off x="1905000" y="13716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3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952132"/>
              </p:ext>
            </p:extLst>
          </p:nvPr>
        </p:nvGraphicFramePr>
        <p:xfrm>
          <a:off x="1295400" y="762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4" name="Equation" r:id="rId7" imgW="1180588" imgH="253890" progId="Equation.DSMT4">
                  <p:embed/>
                </p:oleObj>
              </mc:Choice>
              <mc:Fallback>
                <p:oleObj name="Equation" r:id="rId7" imgW="1180588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8016"/>
              </p:ext>
            </p:extLst>
          </p:nvPr>
        </p:nvGraphicFramePr>
        <p:xfrm>
          <a:off x="5435600" y="1600200"/>
          <a:ext cx="2540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5"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600200"/>
                        <a:ext cx="254000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ritical_Damping_7.jpg"/>
          <p:cNvPicPr>
            <a:picLocks noChangeAspect="1"/>
          </p:cNvPicPr>
          <p:nvPr/>
        </p:nvPicPr>
        <p:blipFill>
          <a:blip r:embed="rId11" cstate="print"/>
          <a:srcRect l="7965" t="8018" r="11504" b="5727"/>
          <a:stretch>
            <a:fillRect/>
          </a:stretch>
        </p:blipFill>
        <p:spPr>
          <a:xfrm>
            <a:off x="304800" y="2544417"/>
            <a:ext cx="5029200" cy="41611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1752600"/>
            <a:ext cx="1781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ximum at 15s</a:t>
            </a:r>
            <a:endParaRPr lang="en-US" b="1" dirty="0"/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439906" y="3206027"/>
            <a:ext cx="2221468" cy="532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lot 3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29444"/>
              </p:ext>
            </p:extLst>
          </p:nvPr>
        </p:nvGraphicFramePr>
        <p:xfrm>
          <a:off x="3330575" y="2057400"/>
          <a:ext cx="2613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3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057400"/>
                        <a:ext cx="2613025" cy="24590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71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473714"/>
            <a:ext cx="3227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Zero crossing: </a:t>
            </a:r>
            <a:endParaRPr lang="en-US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17946"/>
              </p:ext>
            </p:extLst>
          </p:nvPr>
        </p:nvGraphicFramePr>
        <p:xfrm>
          <a:off x="4038600" y="4473575"/>
          <a:ext cx="21304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0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73575"/>
                        <a:ext cx="21304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540254"/>
              </p:ext>
            </p:extLst>
          </p:nvPr>
        </p:nvGraphicFramePr>
        <p:xfrm>
          <a:off x="3482975" y="457200"/>
          <a:ext cx="2232025" cy="21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1" name="Equation" r:id="rId5" imgW="698500" imgH="660400" progId="Equation.DSMT4">
                  <p:embed/>
                </p:oleObj>
              </mc:Choice>
              <mc:Fallback>
                <p:oleObj name="Equation" r:id="rId5" imgW="698500" imgH="660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457200"/>
                        <a:ext cx="2232025" cy="21004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53682"/>
              </p:ext>
            </p:extLst>
          </p:nvPr>
        </p:nvGraphicFramePr>
        <p:xfrm>
          <a:off x="838200" y="3252569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2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52569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04922" y="3316069"/>
            <a:ext cx="4635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 = -40, B = -1,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c</a:t>
            </a:r>
            <a:r>
              <a:rPr lang="en-US" b="1" dirty="0" smtClean="0"/>
              <a:t> is negative, hence system</a:t>
            </a:r>
          </a:p>
          <a:p>
            <a:r>
              <a:rPr lang="en-US" b="1" dirty="0"/>
              <a:t>w</a:t>
            </a:r>
            <a:r>
              <a:rPr lang="en-US" b="1" dirty="0" smtClean="0"/>
              <a:t>ill not cross equilibrium in positive value of t </a:t>
            </a:r>
            <a:endParaRPr lang="en-US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784669"/>
              </p:ext>
            </p:extLst>
          </p:nvPr>
        </p:nvGraphicFramePr>
        <p:xfrm>
          <a:off x="3986213" y="5383213"/>
          <a:ext cx="20161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3" name="Equation" r:id="rId9" imgW="1143000" imgH="838080" progId="Equation.DSMT4">
                  <p:embed/>
                </p:oleObj>
              </mc:Choice>
              <mc:Fallback>
                <p:oleObj name="Equation" r:id="rId9" imgW="114300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383213"/>
                        <a:ext cx="2016125" cy="14747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5715000"/>
            <a:ext cx="40399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Maxima/Minima: 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15495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08771"/>
              </p:ext>
            </p:extLst>
          </p:nvPr>
        </p:nvGraphicFramePr>
        <p:xfrm>
          <a:off x="6324600" y="3733800"/>
          <a:ext cx="2613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4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3800"/>
                        <a:ext cx="2613025" cy="24590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969298"/>
              </p:ext>
            </p:extLst>
          </p:nvPr>
        </p:nvGraphicFramePr>
        <p:xfrm>
          <a:off x="6197600" y="6858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5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6858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85459"/>
              </p:ext>
            </p:extLst>
          </p:nvPr>
        </p:nvGraphicFramePr>
        <p:xfrm>
          <a:off x="1676400" y="2286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6" name="Equation" r:id="rId7" imgW="1180588" imgH="253890" progId="Equation.DSMT4">
                  <p:embed/>
                </p:oleObj>
              </mc:Choice>
              <mc:Fallback>
                <p:oleObj name="Equation" r:id="rId7" imgW="1180588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Critical_Damping_5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66423" y="1981200"/>
            <a:ext cx="5424777" cy="41910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64733"/>
              </p:ext>
            </p:extLst>
          </p:nvPr>
        </p:nvGraphicFramePr>
        <p:xfrm>
          <a:off x="5637213" y="1917700"/>
          <a:ext cx="26765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7"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917700"/>
                        <a:ext cx="2676525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lot 4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29444"/>
              </p:ext>
            </p:extLst>
          </p:nvPr>
        </p:nvGraphicFramePr>
        <p:xfrm>
          <a:off x="3492500" y="2057400"/>
          <a:ext cx="22733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9" name="Equation" r:id="rId3" imgW="609480" imgH="660240" progId="Equation.DSMT4">
                  <p:embed/>
                </p:oleObj>
              </mc:Choice>
              <mc:Fallback>
                <p:oleObj name="Equation" r:id="rId3" imgW="60948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57400"/>
                        <a:ext cx="2273300" cy="2451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71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44256"/>
              </p:ext>
            </p:extLst>
          </p:nvPr>
        </p:nvGraphicFramePr>
        <p:xfrm>
          <a:off x="6072188" y="3581400"/>
          <a:ext cx="227965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8" name="Equation" r:id="rId3" imgW="609480" imgH="660240" progId="Equation.DSMT4">
                  <p:embed/>
                </p:oleObj>
              </mc:Choice>
              <mc:Fallback>
                <p:oleObj name="Equation" r:id="rId3" imgW="60948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581400"/>
                        <a:ext cx="2279650" cy="2451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7199"/>
              </p:ext>
            </p:extLst>
          </p:nvPr>
        </p:nvGraphicFramePr>
        <p:xfrm>
          <a:off x="5984875" y="1447800"/>
          <a:ext cx="1441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9" name="Equation" r:id="rId5" imgW="533169" imgH="393529" progId="Equation.DSMT4">
                  <p:embed/>
                </p:oleObj>
              </mc:Choice>
              <mc:Fallback>
                <p:oleObj name="Equation" r:id="rId5" imgW="53316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447800"/>
                        <a:ext cx="144145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53866"/>
              </p:ext>
            </p:extLst>
          </p:nvPr>
        </p:nvGraphicFramePr>
        <p:xfrm>
          <a:off x="1524000" y="14478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147352"/>
              </p:ext>
            </p:extLst>
          </p:nvPr>
        </p:nvGraphicFramePr>
        <p:xfrm>
          <a:off x="2654300" y="762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1" name="Equation" r:id="rId9" imgW="1180588" imgH="253890" progId="Equation.DSMT4">
                  <p:embed/>
                </p:oleObj>
              </mc:Choice>
              <mc:Fallback>
                <p:oleObj name="Equation" r:id="rId9" imgW="1180588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762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ritical_Damping_6.jpg"/>
          <p:cNvPicPr>
            <a:picLocks noChangeAspect="1"/>
          </p:cNvPicPr>
          <p:nvPr/>
        </p:nvPicPr>
        <p:blipFill>
          <a:blip r:embed="rId11" cstate="print"/>
          <a:srcRect l="8850" t="10309" r="11504" b="6873"/>
          <a:stretch>
            <a:fillRect/>
          </a:stretch>
        </p:blipFill>
        <p:spPr>
          <a:xfrm>
            <a:off x="381000" y="2604676"/>
            <a:ext cx="5105400" cy="41009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733800" y="4020456"/>
            <a:ext cx="96693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Perpetua" pitchFamily="18" charset="0"/>
              </a:rPr>
              <a:t>A=40</a:t>
            </a:r>
            <a:endParaRPr lang="en-US" sz="2800" dirty="0">
              <a:latin typeface="Perpet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E:\BTech\PH103\Critical_Damping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457200"/>
            <a:ext cx="8534400" cy="48006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971800" y="5562600"/>
            <a:ext cx="36441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/>
              <a:t>Critical damping</a:t>
            </a:r>
            <a:endParaRPr lang="en-US" sz="4000" dirty="0"/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152400" y="3429000"/>
          <a:ext cx="43243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9" name="Equation" r:id="rId4" imgW="1155700" imgH="419100" progId="Equation.DSMT4">
                  <p:embed/>
                </p:oleObj>
              </mc:Choice>
              <mc:Fallback>
                <p:oleObj name="Equation" r:id="rId4" imgW="11557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29000"/>
                        <a:ext cx="4324350" cy="1562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905000" y="47244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8" name="Equation" r:id="rId3" imgW="1574800" imgH="279400" progId="Equation.DSMT4">
                  <p:embed/>
                </p:oleObj>
              </mc:Choice>
              <mc:Fallback>
                <p:oleObj name="Equation" r:id="rId3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44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5943600" y="2286000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9" name="Equation" r:id="rId5" imgW="927100" imgH="292100" progId="Equation.DSMT4">
                  <p:embed/>
                </p:oleObj>
              </mc:Choice>
              <mc:Fallback>
                <p:oleObj name="Equation" r:id="rId5" imgW="9271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807685" y="76304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3: </a:t>
            </a:r>
            <a:endParaRPr lang="en-US" sz="4000" b="1" dirty="0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503135" y="119349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0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135" y="119349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14935" y="76200"/>
            <a:ext cx="33908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Ov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graphicFrame>
        <p:nvGraphicFramePr>
          <p:cNvPr id="59469" name="Object 77"/>
          <p:cNvGraphicFramePr>
            <a:graphicFrameLocks noChangeAspect="1"/>
          </p:cNvGraphicFramePr>
          <p:nvPr/>
        </p:nvGraphicFramePr>
        <p:xfrm>
          <a:off x="2819400" y="3657600"/>
          <a:ext cx="38369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1" name="Equation" r:id="rId9" imgW="1295400" imgH="203200" progId="Equation.DSMT4">
                  <p:embed/>
                </p:oleObj>
              </mc:Choice>
              <mc:Fallback>
                <p:oleObj name="Equation" r:id="rId9" imgW="1295400" imgH="203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3836987" cy="6016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0" name="Object 78"/>
          <p:cNvGraphicFramePr>
            <a:graphicFrameLocks noChangeAspect="1"/>
          </p:cNvGraphicFramePr>
          <p:nvPr/>
        </p:nvGraphicFramePr>
        <p:xfrm>
          <a:off x="3276600" y="990600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2" name="Equation" r:id="rId11" imgW="698500" imgH="228600" progId="Equation.DSMT4">
                  <p:embed/>
                </p:oleObj>
              </mc:Choice>
              <mc:Fallback>
                <p:oleObj name="Equation" r:id="rId11" imgW="6985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243840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1" name="Object 79"/>
          <p:cNvGraphicFramePr>
            <a:graphicFrameLocks noChangeAspect="1"/>
          </p:cNvGraphicFramePr>
          <p:nvPr/>
        </p:nvGraphicFramePr>
        <p:xfrm>
          <a:off x="1600200" y="2209800"/>
          <a:ext cx="388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3" name="Equation" r:id="rId13" imgW="1218671" imgH="291973" progId="Equation.DSMT4">
                  <p:embed/>
                </p:oleObj>
              </mc:Choice>
              <mc:Fallback>
                <p:oleObj name="Equation" r:id="rId13" imgW="1218671" imgH="29197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3886200" cy="927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828800" y="11430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8" name="Equation" r:id="rId3" imgW="1574800" imgH="279400" progId="Equation.DSMT4">
                  <p:embed/>
                </p:oleObj>
              </mc:Choice>
              <mc:Fallback>
                <p:oleObj name="Equation" r:id="rId3" imgW="15748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1676400" y="2514600"/>
          <a:ext cx="6089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9" name="Equation" r:id="rId5" imgW="1739900" imgH="304800" progId="Equation.DSMT4">
                  <p:embed/>
                </p:oleObj>
              </mc:Choice>
              <mc:Fallback>
                <p:oleObj name="Equation" r:id="rId5" imgW="1739900" imgH="304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6089650" cy="1066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19400" y="228600"/>
            <a:ext cx="30702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/>
              <a:t>Overdamping</a:t>
            </a:r>
            <a:endParaRPr lang="en-US" sz="4000" b="1" dirty="0"/>
          </a:p>
        </p:txBody>
      </p:sp>
      <p:cxnSp>
        <p:nvCxnSpPr>
          <p:cNvPr id="18" name="Straight Arrow Connector 17"/>
          <p:cNvCxnSpPr/>
          <p:nvPr/>
        </p:nvCxnSpPr>
        <p:spPr>
          <a:xfrm rot="16200000" flipH="1">
            <a:off x="5867400" y="3429000"/>
            <a:ext cx="1905000" cy="1143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H="1">
            <a:off x="3581400" y="3733800"/>
            <a:ext cx="1447800" cy="685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810000" y="4876800"/>
            <a:ext cx="1504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ow damping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781800" y="4953000"/>
            <a:ext cx="1592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ick damping</a:t>
            </a:r>
            <a:endParaRPr lang="en-US" dirty="0"/>
          </a:p>
        </p:txBody>
      </p:sp>
      <p:pic>
        <p:nvPicPr>
          <p:cNvPr id="24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4178439"/>
            <a:ext cx="3581400" cy="267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838200" y="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an the oscillator get to the equilibrium point  in finite time?</a:t>
            </a:r>
            <a:endParaRPr lang="en-US" sz="2400" b="1" dirty="0"/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2698750" y="609600"/>
          <a:ext cx="3867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3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609600"/>
                        <a:ext cx="386715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3106738" y="1981200"/>
          <a:ext cx="30083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4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981200"/>
                        <a:ext cx="3008312" cy="1231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133725" y="3581400"/>
          <a:ext cx="2787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5" name="Equation" r:id="rId7" imgW="1130040" imgH="431640" progId="Equation.DSMT4">
                  <p:embed/>
                </p:oleObj>
              </mc:Choice>
              <mc:Fallback>
                <p:oleObj name="Equation" r:id="rId7" imgW="1130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581400"/>
                        <a:ext cx="2787650" cy="1066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52800" y="5715000"/>
            <a:ext cx="50245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More problems in tutorial 9</a:t>
            </a:r>
            <a:endParaRPr lang="en-US" sz="3200" b="1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9382"/>
              </p:ext>
            </p:extLst>
          </p:nvPr>
        </p:nvGraphicFramePr>
        <p:xfrm>
          <a:off x="685800" y="2133600"/>
          <a:ext cx="74231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9" name="Equation" r:id="rId3" imgW="2120900" imgH="381000" progId="Equation.DSMT4">
                  <p:embed/>
                </p:oleObj>
              </mc:Choice>
              <mc:Fallback>
                <p:oleObj name="Equation" r:id="rId3" imgW="2120900" imgH="381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7423150" cy="1333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Solution of  damped harmonic oscillator</a:t>
            </a:r>
            <a:endParaRPr lang="en-US" b="1" u="sng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46844"/>
              </p:ext>
            </p:extLst>
          </p:nvPr>
        </p:nvGraphicFramePr>
        <p:xfrm>
          <a:off x="381000" y="47244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0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18127"/>
              </p:ext>
            </p:extLst>
          </p:nvPr>
        </p:nvGraphicFramePr>
        <p:xfrm>
          <a:off x="5943600" y="4800600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1" name="Equation" r:id="rId7" imgW="927100" imgH="292100" progId="Equation.DSMT4">
                  <p:embed/>
                </p:oleObj>
              </mc:Choice>
              <mc:Fallback>
                <p:oleObj name="Equation" r:id="rId7" imgW="927100" imgH="2921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00600"/>
                        <a:ext cx="2743200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83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08836" y="5562600"/>
            <a:ext cx="319196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/>
              <a:t>Over damping</a:t>
            </a:r>
            <a:endParaRPr lang="en-US" sz="4000" dirty="0"/>
          </a:p>
        </p:txBody>
      </p:sp>
      <p:pic>
        <p:nvPicPr>
          <p:cNvPr id="94210" name="Picture 2" descr="E:\BTech\PH103\Over_Damping_2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799" y="228600"/>
            <a:ext cx="8669867" cy="4876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Analysis of damping function f(t)</a:t>
            </a:r>
            <a:endParaRPr lang="en-US" b="1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6255660" y="1887835"/>
            <a:ext cx="235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Critical Damping </a:t>
            </a:r>
            <a:endParaRPr lang="en-US" sz="2400" b="1" dirty="0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913563" y="2597437"/>
          <a:ext cx="1239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3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2597437"/>
                        <a:ext cx="1239837" cy="674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990600"/>
            <a:ext cx="3539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we are given a spring with a fixed </a:t>
            </a:r>
            <a:endParaRPr lang="en-US" dirty="0"/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626166" y="93643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4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166" y="936434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0" y="1600200"/>
            <a:ext cx="914400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0196" y="2436812"/>
            <a:ext cx="914400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2503" y="4228703"/>
            <a:ext cx="5257801" cy="79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390502" y="4228704"/>
            <a:ext cx="5257801" cy="79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90255" y="1828800"/>
            <a:ext cx="2029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Underdamped</a:t>
            </a:r>
            <a:endParaRPr lang="en-US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560270" y="1875135"/>
            <a:ext cx="1849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Overdamped</a:t>
            </a:r>
            <a:endParaRPr lang="en-US" sz="2400" b="1" dirty="0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6324600" y="838200"/>
          <a:ext cx="2209800" cy="69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5" name="Equation" r:id="rId7" imgW="927100" imgH="292100" progId="Equation.DSMT4">
                  <p:embed/>
                </p:oleObj>
              </mc:Choice>
              <mc:Fallback>
                <p:oleObj name="Equation" r:id="rId7" imgW="9271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838200"/>
                        <a:ext cx="2209800" cy="69567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3886200" y="2590800"/>
          <a:ext cx="1239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6"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90800"/>
                        <a:ext cx="1239837" cy="674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762000" y="2514600"/>
          <a:ext cx="12398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7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1239838" cy="674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168400" y="3657600"/>
          <a:ext cx="88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8" name="Equation" r:id="rId13" imgW="253780" imgH="203024" progId="Equation.DSMT4">
                  <p:embed/>
                </p:oleObj>
              </mc:Choice>
              <mc:Fallback>
                <p:oleObj name="Equation" r:id="rId13" imgW="253780" imgH="20302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657600"/>
                        <a:ext cx="88900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6943725" y="3581400"/>
          <a:ext cx="1022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9" name="Equation" r:id="rId15" imgW="291973" imgH="203112" progId="Equation.DSMT4">
                  <p:embed/>
                </p:oleObj>
              </mc:Choice>
              <mc:Fallback>
                <p:oleObj name="Equation" r:id="rId15" imgW="291973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3581400"/>
                        <a:ext cx="102235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3771900" y="3559175"/>
          <a:ext cx="1555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0" name="Equation" r:id="rId17" imgW="444114" imgH="215713" progId="Equation.DSMT4">
                  <p:embed/>
                </p:oleObj>
              </mc:Choice>
              <mc:Fallback>
                <p:oleObj name="Equation" r:id="rId17" imgW="444114" imgH="21571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559175"/>
                        <a:ext cx="1555750" cy="75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16200000" flipH="1">
            <a:off x="-1981200" y="4191000"/>
            <a:ext cx="5257800" cy="76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0" y="3886200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1" name="Equation" r:id="rId19" imgW="304560" imgH="203040" progId="Equation.DSMT4">
                  <p:embed/>
                </p:oleObj>
              </mc:Choice>
              <mc:Fallback>
                <p:oleObj name="Equation" r:id="rId19" imgW="3045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609600" cy="40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79995" y="1524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blem 5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914400"/>
            <a:ext cx="90377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Perpetua" pitchFamily="18" charset="0"/>
              </a:rPr>
              <a:t>(a) </a:t>
            </a:r>
            <a:r>
              <a:rPr lang="en-US" sz="2400" dirty="0" err="1" smtClean="0">
                <a:latin typeface="Perpetua" pitchFamily="18" charset="0"/>
              </a:rPr>
              <a:t>Analyse</a:t>
            </a:r>
            <a:r>
              <a:rPr lang="en-US" sz="2400" dirty="0" smtClean="0">
                <a:latin typeface="Perpetua" pitchFamily="18" charset="0"/>
              </a:rPr>
              <a:t> the damping function f(t) for an under damped, over damped and critically damped oscillator with natural frequency </a:t>
            </a:r>
            <a:r>
              <a:rPr lang="en-US" sz="2400" dirty="0" smtClean="0">
                <a:latin typeface="Perpetua" pitchFamily="18" charset="0"/>
                <a:sym typeface="Symbol"/>
              </a:rPr>
              <a:t></a:t>
            </a:r>
            <a:r>
              <a:rPr lang="en-US" sz="2400" baseline="-25000" dirty="0" smtClean="0">
                <a:latin typeface="Perpetua" pitchFamily="18" charset="0"/>
                <a:sym typeface="Symbol"/>
              </a:rPr>
              <a:t>0</a:t>
            </a:r>
            <a:r>
              <a:rPr lang="en-US" sz="2400" dirty="0" smtClean="0">
                <a:latin typeface="Perpetua" pitchFamily="18" charset="0"/>
                <a:sym typeface="Symbol"/>
              </a:rPr>
              <a:t>=10 </a:t>
            </a:r>
            <a:r>
              <a:rPr lang="en-US" sz="2400" dirty="0" err="1" smtClean="0">
                <a:latin typeface="Perpetua" pitchFamily="18" charset="0"/>
                <a:sym typeface="Symbol"/>
              </a:rPr>
              <a:t>rad</a:t>
            </a:r>
            <a:r>
              <a:rPr lang="en-US" sz="2400" dirty="0" smtClean="0">
                <a:latin typeface="Perpetua" pitchFamily="18" charset="0"/>
                <a:sym typeface="Symbol"/>
              </a:rPr>
              <a:t>/sec. For </a:t>
            </a:r>
            <a:r>
              <a:rPr lang="en-US" sz="2400" dirty="0" err="1" smtClean="0">
                <a:latin typeface="Perpetua" pitchFamily="18" charset="0"/>
                <a:sym typeface="Symbol"/>
              </a:rPr>
              <a:t>underdamped</a:t>
            </a:r>
            <a:r>
              <a:rPr lang="en-US" sz="2400" dirty="0" smtClean="0">
                <a:latin typeface="Perpetua" pitchFamily="18" charset="0"/>
                <a:sym typeface="Symbol"/>
              </a:rPr>
              <a:t> and </a:t>
            </a:r>
            <a:r>
              <a:rPr lang="en-US" sz="2400" dirty="0" err="1" smtClean="0">
                <a:latin typeface="Perpetua" pitchFamily="18" charset="0"/>
                <a:sym typeface="Symbol"/>
              </a:rPr>
              <a:t>overdamped</a:t>
            </a:r>
            <a:r>
              <a:rPr lang="en-US" sz="2400" dirty="0" smtClean="0">
                <a:latin typeface="Perpetua" pitchFamily="18" charset="0"/>
                <a:sym typeface="Symbol"/>
              </a:rPr>
              <a:t> case, use damping parameter </a:t>
            </a:r>
            <a:r>
              <a:rPr lang="en-US" sz="2400" baseline="-25000" dirty="0" smtClean="0">
                <a:latin typeface="Perpetua" pitchFamily="18" charset="0"/>
                <a:sym typeface="Symbol"/>
              </a:rPr>
              <a:t>1</a:t>
            </a:r>
            <a:r>
              <a:rPr lang="en-US" sz="2400" dirty="0" smtClean="0">
                <a:latin typeface="Perpetua" pitchFamily="18" charset="0"/>
                <a:sym typeface="Symbol"/>
              </a:rPr>
              <a:t>=9 and </a:t>
            </a:r>
            <a:r>
              <a:rPr lang="en-US" sz="2400" baseline="-25000" dirty="0" smtClean="0">
                <a:latin typeface="Perpetua" pitchFamily="18" charset="0"/>
                <a:sym typeface="Symbol"/>
              </a:rPr>
              <a:t>2</a:t>
            </a:r>
            <a:r>
              <a:rPr lang="en-US" sz="2400" dirty="0" smtClean="0">
                <a:latin typeface="Perpetua" pitchFamily="18" charset="0"/>
                <a:sym typeface="Symbol"/>
              </a:rPr>
              <a:t>=11 respectively. </a:t>
            </a:r>
            <a:endParaRPr lang="en-US" sz="2400" dirty="0">
              <a:latin typeface="Perpet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0350" y="3429000"/>
            <a:ext cx="2114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Underdamped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2371725" y="3352800"/>
          <a:ext cx="933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1" name="Equation" r:id="rId3" imgW="266400" imgH="203040" progId="Equation.DSMT4">
                  <p:embed/>
                </p:oleObj>
              </mc:Choice>
              <mc:Fallback>
                <p:oleObj name="Equation" r:id="rId3" imgW="266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352800"/>
                        <a:ext cx="93345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89550" y="3429000"/>
            <a:ext cx="2497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Critically damped:</a:t>
            </a:r>
            <a:endParaRPr lang="en-US" sz="2400" b="1" dirty="0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7740650" y="3276600"/>
          <a:ext cx="1022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2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276600"/>
                        <a:ext cx="102235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33600" y="5359400"/>
            <a:ext cx="1934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Overdamped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4037013" y="5270500"/>
          <a:ext cx="1681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3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5270500"/>
                        <a:ext cx="1681162" cy="749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6137275" y="5334000"/>
          <a:ext cx="18240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9" imgW="965160" imgH="291960" progId="Equation.DSMT4">
                  <p:embed/>
                </p:oleObj>
              </mc:Choice>
              <mc:Fallback>
                <p:oleObj name="Equation" r:id="rId9" imgW="9651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5334000"/>
                        <a:ext cx="1824038" cy="5445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amping_Com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7093" y="0"/>
            <a:ext cx="8876907" cy="6858000"/>
          </a:xfrm>
          <a:prstGeom prst="rect">
            <a:avLst/>
          </a:prstGeom>
        </p:spPr>
      </p:pic>
      <p:pic>
        <p:nvPicPr>
          <p:cNvPr id="12" name="Picture 11" descr="Damping_Com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8876907" cy="6858000"/>
          </a:xfrm>
          <a:prstGeom prst="rect">
            <a:avLst/>
          </a:prstGeom>
        </p:spPr>
      </p:pic>
      <p:pic>
        <p:nvPicPr>
          <p:cNvPr id="13" name="Picture 12" descr="Damping_Com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953" y="0"/>
            <a:ext cx="8876907" cy="6858000"/>
          </a:xfrm>
          <a:prstGeom prst="rect">
            <a:avLst/>
          </a:prstGeom>
        </p:spPr>
      </p:pic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7162800" y="1600200"/>
          <a:ext cx="457200" cy="34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7" name="Equation" r:id="rId4" imgW="266400" imgH="203040" progId="Equation.DSMT4">
                  <p:embed/>
                </p:oleObj>
              </mc:Choice>
              <mc:Fallback>
                <p:oleObj name="Equation" r:id="rId4" imgW="2664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00200"/>
                        <a:ext cx="457200" cy="34834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7391400" y="1981200"/>
          <a:ext cx="488950" cy="34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8"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81200"/>
                        <a:ext cx="488950" cy="34013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6934200" y="2362200"/>
          <a:ext cx="85482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9" name="Equation" r:id="rId8" imgW="482400" imgH="215640" progId="Equation.DSMT4">
                  <p:embed/>
                </p:oleObj>
              </mc:Choice>
              <mc:Fallback>
                <p:oleObj name="Equation" r:id="rId8" imgW="48240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362200"/>
                        <a:ext cx="854828" cy="381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6255660" y="1887835"/>
            <a:ext cx="235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Critical Damping </a:t>
            </a:r>
            <a:endParaRPr lang="en-US" sz="2400" b="1" dirty="0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913563" y="2597437"/>
          <a:ext cx="1239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0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2597437"/>
                        <a:ext cx="1239837" cy="674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990600"/>
            <a:ext cx="3539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we are given a spring with a fixed </a:t>
            </a:r>
            <a:endParaRPr lang="en-US" dirty="0"/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626166" y="93643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166" y="936434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0" y="1600200"/>
            <a:ext cx="914400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0196" y="2436812"/>
            <a:ext cx="914400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2503" y="4228703"/>
            <a:ext cx="5257801" cy="79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390502" y="4228704"/>
            <a:ext cx="5257801" cy="79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28600" y="1828800"/>
            <a:ext cx="2029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Underdamped</a:t>
            </a:r>
            <a:endParaRPr lang="en-US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560270" y="1875135"/>
            <a:ext cx="1849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/>
              <a:t>Overdamped</a:t>
            </a:r>
            <a:endParaRPr lang="en-US" sz="2400" b="1" dirty="0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6324600" y="838200"/>
          <a:ext cx="2209800" cy="69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2" name="Equation" r:id="rId7" imgW="927100" imgH="292100" progId="Equation.DSMT4">
                  <p:embed/>
                </p:oleObj>
              </mc:Choice>
              <mc:Fallback>
                <p:oleObj name="Equation" r:id="rId7" imgW="9271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838200"/>
                        <a:ext cx="2209800" cy="69567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3886200" y="2590800"/>
          <a:ext cx="1239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3"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90800"/>
                        <a:ext cx="1239837" cy="674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762000" y="2514600"/>
          <a:ext cx="12398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4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1239838" cy="674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914400" y="3657600"/>
          <a:ext cx="88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5" name="Equation" r:id="rId13" imgW="253780" imgH="203024" progId="Equation.DSMT4">
                  <p:embed/>
                </p:oleObj>
              </mc:Choice>
              <mc:Fallback>
                <p:oleObj name="Equation" r:id="rId13" imgW="253780" imgH="203024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88900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6943725" y="3581400"/>
          <a:ext cx="1022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6" name="Equation" r:id="rId15" imgW="291973" imgH="203112" progId="Equation.DSMT4">
                  <p:embed/>
                </p:oleObj>
              </mc:Choice>
              <mc:Fallback>
                <p:oleObj name="Equation" r:id="rId15" imgW="291973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3581400"/>
                        <a:ext cx="102235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3771900" y="3559175"/>
          <a:ext cx="1555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7" name="Equation" r:id="rId17" imgW="444114" imgH="215713" progId="Equation.DSMT4">
                  <p:embed/>
                </p:oleObj>
              </mc:Choice>
              <mc:Fallback>
                <p:oleObj name="Equation" r:id="rId17" imgW="444114" imgH="21571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559175"/>
                        <a:ext cx="1555750" cy="75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447800" y="4419600"/>
            <a:ext cx="6451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/>
              <a:t>The motion converges to zero in quickest way in Critical Damping 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276600" y="4876800"/>
            <a:ext cx="2286000" cy="73866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Applied where</a:t>
            </a:r>
          </a:p>
          <a:p>
            <a:r>
              <a:rPr lang="en-US" sz="1400" b="1" dirty="0" smtClean="0">
                <a:solidFill>
                  <a:schemeClr val="bg1"/>
                </a:solidFill>
              </a:rPr>
              <a:t>System needs to be reached equilibrium slowly. 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248400" y="4876800"/>
            <a:ext cx="2286000" cy="73866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Applied where</a:t>
            </a:r>
          </a:p>
          <a:p>
            <a:r>
              <a:rPr lang="en-US" sz="1400" b="1" dirty="0" smtClean="0">
                <a:solidFill>
                  <a:schemeClr val="bg1"/>
                </a:solidFill>
              </a:rPr>
              <a:t>System needs to be reached equilibrium quickly. 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9859" y="5867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Perpetua" pitchFamily="18" charset="0"/>
              </a:rPr>
              <a:t>Doubt clearance of quiz-1/Mid-</a:t>
            </a:r>
            <a:r>
              <a:rPr lang="en-US" sz="2800" b="1" dirty="0" err="1" smtClean="0">
                <a:latin typeface="Perpetua" pitchFamily="18" charset="0"/>
              </a:rPr>
              <a:t>sem</a:t>
            </a:r>
            <a:r>
              <a:rPr lang="en-US" sz="2800" b="1" dirty="0" smtClean="0">
                <a:latin typeface="Perpetua" pitchFamily="18" charset="0"/>
              </a:rPr>
              <a:t> answer scripts is scheduled tomorrow at 4.00 PM, Block 4, Office room.</a:t>
            </a:r>
            <a:endParaRPr lang="en-US" sz="2800" b="1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5" grpId="0" animBg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3622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Analysis of  damped harmonic oscillator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99392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" y="12192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6" name="Equation" r:id="rId3" imgW="1574800" imgH="279400" progId="Equation.DSMT4">
                  <p:embed/>
                </p:oleObj>
              </mc:Choice>
              <mc:Fallback>
                <p:oleObj name="Equation" r:id="rId3" imgW="1574800" imgH="279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5791200" y="1295400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7" name="Equation" r:id="rId5" imgW="927100" imgH="292100" progId="Equation.DSMT4">
                  <p:embed/>
                </p:oleObj>
              </mc:Choice>
              <mc:Fallback>
                <p:oleObj name="Equation" r:id="rId5" imgW="927100" imgH="2921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295400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1600" y="2841486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1: </a:t>
            </a:r>
            <a:endParaRPr lang="en-US" sz="4000" b="1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111691" y="2852503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8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691" y="2852503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79359" y="3810000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2: </a:t>
            </a:r>
            <a:endParaRPr lang="en-US" sz="4000" b="1" dirty="0"/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276600" y="4800600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9" name="Equation" r:id="rId9" imgW="457002" imgH="203112" progId="Equation.DSMT4">
                  <p:embed/>
                </p:oleObj>
              </mc:Choice>
              <mc:Fallback>
                <p:oleObj name="Equation" r:id="rId9" imgW="457002" imgH="203112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00600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69834" y="4724400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3: </a:t>
            </a:r>
            <a:endParaRPr lang="en-US" sz="4000" b="1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200400" y="3886200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0" name="Equation" r:id="rId11" imgW="457002" imgH="203112" progId="Equation.DSMT4">
                  <p:embed/>
                </p:oleObj>
              </mc:Choice>
              <mc:Fallback>
                <p:oleObj name="Equation" r:id="rId11" imgW="457002" imgH="203112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86200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89331" y="281940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734498" y="3733800"/>
            <a:ext cx="39647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Critical damping)</a:t>
            </a:r>
            <a:endParaRPr lang="en-US" sz="40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800600" y="4670286"/>
            <a:ext cx="35125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Over damping)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he damped harmonic oscillator</a:t>
            </a:r>
            <a:endParaRPr lang="en-US" b="1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1143000" y="784086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ase 1: </a:t>
            </a:r>
            <a:endParaRPr lang="en-US" sz="4000" b="1" dirty="0"/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2883091" y="795103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3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091" y="795103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460731" y="76200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3124200" y="1905000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4" name="Equation" r:id="rId5" imgW="927100" imgH="292100" progId="Equation.DSMT4">
                  <p:embed/>
                </p:oleObj>
              </mc:Choice>
              <mc:Fallback>
                <p:oleObj name="Equation" r:id="rId5" imgW="927100" imgH="2921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743200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3624263" y="2971800"/>
          <a:ext cx="23304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5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2971800"/>
                        <a:ext cx="2330450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00400" y="4191000"/>
            <a:ext cx="32031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Light damping</a:t>
            </a:r>
            <a:endParaRPr lang="en-US" sz="4000" b="1" dirty="0"/>
          </a:p>
        </p:txBody>
      </p:sp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1371600" y="6096000"/>
          <a:ext cx="13541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6" name="Equation" r:id="rId9" imgW="457002" imgH="177723" progId="Equation.DSMT4">
                  <p:embed/>
                </p:oleObj>
              </mc:Choice>
              <mc:Fallback>
                <p:oleObj name="Equation" r:id="rId9" imgW="457002" imgH="177723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0"/>
                        <a:ext cx="1354138" cy="5270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1524000" y="4876800"/>
          <a:ext cx="3306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7" name="Equation" r:id="rId11" imgW="1117600" imgH="292100" progId="Equation.DSMT4">
                  <p:embed/>
                </p:oleObj>
              </mc:Choice>
              <mc:Fallback>
                <p:oleObj name="Equation" r:id="rId11" imgW="1117600" imgH="2921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3306762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5256213" y="4876800"/>
          <a:ext cx="3155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8" name="Equation" r:id="rId13" imgW="1066800" imgH="292100" progId="Equation.DSMT4">
                  <p:embed/>
                </p:oleObj>
              </mc:Choice>
              <mc:Fallback>
                <p:oleObj name="Equation" r:id="rId13" imgW="1066800" imgH="2921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876800"/>
                        <a:ext cx="3155950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32" name="Object 88"/>
          <p:cNvGraphicFramePr>
            <a:graphicFrameLocks noChangeAspect="1"/>
          </p:cNvGraphicFramePr>
          <p:nvPr/>
        </p:nvGraphicFramePr>
        <p:xfrm>
          <a:off x="3962400" y="6096000"/>
          <a:ext cx="3987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9" name="Equation" r:id="rId15" imgW="1346040" imgH="203040" progId="Equation.DSMT4">
                  <p:embed/>
                </p:oleObj>
              </mc:Choice>
              <mc:Fallback>
                <p:oleObj name="Equation" r:id="rId15" imgW="1346040" imgH="2030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96000"/>
                        <a:ext cx="3987800" cy="6016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1800" y="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en-US" sz="4000" b="1" dirty="0" err="1" smtClean="0"/>
              <a:t>Underdamping</a:t>
            </a:r>
            <a:r>
              <a:rPr lang="en-US" sz="4000" b="1" dirty="0" smtClean="0"/>
              <a:t>)</a:t>
            </a:r>
            <a:endParaRPr lang="en-US" sz="4000" b="1" dirty="0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1828800" y="762000"/>
          <a:ext cx="5600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8" name="Equation" r:id="rId3" imgW="1600200" imgH="279400" progId="Equation.DSMT4">
                  <p:embed/>
                </p:oleObj>
              </mc:Choice>
              <mc:Fallback>
                <p:oleObj name="Equation" r:id="rId3" imgW="1600200" imgH="279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762000"/>
                        <a:ext cx="56007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914400" y="1981200"/>
          <a:ext cx="7273925" cy="7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9" name="Equation" r:id="rId5" imgW="2882900" imgH="279400" progId="Equation.DSMT4">
                  <p:embed/>
                </p:oleObj>
              </mc:Choice>
              <mc:Fallback>
                <p:oleObj name="Equation" r:id="rId5" imgW="2882900" imgH="279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7273925" cy="7049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19200" y="2895600"/>
            <a:ext cx="69923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Mathematically this gives a complex solution!</a:t>
            </a:r>
          </a:p>
          <a:p>
            <a:pPr algn="ctr"/>
            <a:r>
              <a:rPr lang="en-US" sz="2800" b="1" dirty="0" smtClean="0"/>
              <a:t>A and B also could be complex!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005834" y="4124980"/>
            <a:ext cx="5614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But position x(t) cannot be complex!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296230" y="4872335"/>
            <a:ext cx="3485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s there any real solution?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614873" y="5562600"/>
            <a:ext cx="5081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olution can be made real by choosing</a:t>
            </a:r>
          </a:p>
          <a:p>
            <a:pPr algn="ctr"/>
            <a:r>
              <a:rPr lang="en-US" sz="2400" b="1" dirty="0"/>
              <a:t>a</a:t>
            </a:r>
            <a:r>
              <a:rPr lang="en-US" sz="2400" b="1" dirty="0" smtClean="0"/>
              <a:t>ppropriate constants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1800" y="206514"/>
            <a:ext cx="30528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How to do it?</a:t>
            </a:r>
            <a:endParaRPr lang="en-US" sz="4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657600" y="1828800"/>
            <a:ext cx="17850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We know</a:t>
            </a:r>
            <a:endParaRPr lang="en-US" sz="3200" b="1" dirty="0"/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20752"/>
              </p:ext>
            </p:extLst>
          </p:nvPr>
        </p:nvGraphicFramePr>
        <p:xfrm>
          <a:off x="914400" y="1066800"/>
          <a:ext cx="7273925" cy="7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0" name="Equation" r:id="rId3" imgW="2882900" imgH="279400" progId="Equation.DSMT4">
                  <p:embed/>
                </p:oleObj>
              </mc:Choice>
              <mc:Fallback>
                <p:oleObj name="Equation" r:id="rId3" imgW="2882900" imgH="2794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273925" cy="7049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49796"/>
              </p:ext>
            </p:extLst>
          </p:nvPr>
        </p:nvGraphicFramePr>
        <p:xfrm>
          <a:off x="2667000" y="2424114"/>
          <a:ext cx="4613275" cy="1358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1" name="Equation" r:id="rId5" imgW="2070000" imgH="609480" progId="Equation.DSMT4">
                  <p:embed/>
                </p:oleObj>
              </mc:Choice>
              <mc:Fallback>
                <p:oleObj name="Equation" r:id="rId5" imgW="2070000" imgH="6094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24114"/>
                        <a:ext cx="4613275" cy="135874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3276600" y="1676400"/>
            <a:ext cx="0" cy="91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>
            <a:off x="5442640" y="1676400"/>
            <a:ext cx="805760" cy="1066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86526"/>
              </p:ext>
            </p:extLst>
          </p:nvPr>
        </p:nvGraphicFramePr>
        <p:xfrm>
          <a:off x="4724400" y="4191000"/>
          <a:ext cx="3808412" cy="121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2" name="Equation" r:id="rId7" imgW="1307880" imgH="419040" progId="Equation.DSMT4">
                  <p:embed/>
                </p:oleObj>
              </mc:Choice>
              <mc:Fallback>
                <p:oleObj name="Equation" r:id="rId7" imgW="1307880" imgH="4190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91000"/>
                        <a:ext cx="3808412" cy="12169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4495800"/>
            <a:ext cx="46612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Let’s Choose A and B as</a:t>
            </a:r>
            <a:endParaRPr lang="en-US" sz="36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1039"/>
              </p:ext>
            </p:extLst>
          </p:nvPr>
        </p:nvGraphicFramePr>
        <p:xfrm>
          <a:off x="1397000" y="5715000"/>
          <a:ext cx="6569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3" name="Equation" r:id="rId9" imgW="2603160" imgH="279360" progId="Equation.DSMT4">
                  <p:embed/>
                </p:oleObj>
              </mc:Choice>
              <mc:Fallback>
                <p:oleObj name="Equation" r:id="rId9" imgW="2603160" imgH="27936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715000"/>
                        <a:ext cx="6569075" cy="704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79</TotalTime>
  <Words>644</Words>
  <Application>Microsoft Office PowerPoint</Application>
  <PresentationFormat>On-screen Show (4:3)</PresentationFormat>
  <Paragraphs>109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Office Theme</vt:lpstr>
      <vt:lpstr>Equation</vt:lpstr>
      <vt:lpstr>The damped harmonic oscillator</vt:lpstr>
      <vt:lpstr>PowerPoint Presentation</vt:lpstr>
      <vt:lpstr>The damped harmonic oscillator</vt:lpstr>
      <vt:lpstr>Solution of  damped harmonic oscillator</vt:lpstr>
      <vt:lpstr>Analysis of  damped harmonic oscillator</vt:lpstr>
      <vt:lpstr>The damped harmonic oscillator</vt:lpstr>
      <vt:lpstr>The damped harmonic oscill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nderdamping Recap</vt:lpstr>
      <vt:lpstr>PowerPoint Presentation</vt:lpstr>
      <vt:lpstr>PowerPoint Presentation</vt:lpstr>
      <vt:lpstr>PowerPoint Presentation</vt:lpstr>
      <vt:lpstr>The damped harmonic oscillator</vt:lpstr>
      <vt:lpstr>PowerPoint Presentation</vt:lpstr>
      <vt:lpstr>PowerPoint Presentation</vt:lpstr>
      <vt:lpstr>PowerPoint Presentation</vt:lpstr>
      <vt:lpstr>Plots of </vt:lpstr>
      <vt:lpstr>Plot 1</vt:lpstr>
      <vt:lpstr>PowerPoint Presentation</vt:lpstr>
      <vt:lpstr>PowerPoint Presentation</vt:lpstr>
      <vt:lpstr>PowerPoint Presentation</vt:lpstr>
      <vt:lpstr>Plot2</vt:lpstr>
      <vt:lpstr>PowerPoint Presentation</vt:lpstr>
      <vt:lpstr>PowerPoint Presentation</vt:lpstr>
      <vt:lpstr>PowerPoint Presentation</vt:lpstr>
      <vt:lpstr>Plot 3</vt:lpstr>
      <vt:lpstr>PowerPoint Presentation</vt:lpstr>
      <vt:lpstr>PowerPoint Presentation</vt:lpstr>
      <vt:lpstr>Plot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alysis of damping function f(t)</vt:lpstr>
      <vt:lpstr>PowerPoint Presentation</vt:lpstr>
      <vt:lpstr>PowerPoint Presentation</vt:lpstr>
      <vt:lpstr>The damped harmonic oscillato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195</cp:revision>
  <dcterms:created xsi:type="dcterms:W3CDTF">2019-06-21T11:37:46Z</dcterms:created>
  <dcterms:modified xsi:type="dcterms:W3CDTF">2019-10-29T17:24:12Z</dcterms:modified>
</cp:coreProperties>
</file>